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19A4AF5D" w:rsidR="008960DC" w:rsidRPr="00571D35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6  - TUẦN </w:t>
      </w:r>
      <w:r w:rsidR="004336DD">
        <w:rPr>
          <w:rFonts w:ascii="Times New Roman" w:hAnsi="Times New Roman" w:cs="Times New Roman"/>
          <w:color w:val="FF0000"/>
          <w:sz w:val="40"/>
          <w:szCs w:val="40"/>
        </w:rPr>
        <w:t>2</w:t>
      </w:r>
      <w:r w:rsidR="00F6042E">
        <w:rPr>
          <w:rFonts w:ascii="Times New Roman" w:hAnsi="Times New Roman" w:cs="Times New Roman"/>
          <w:color w:val="FF0000"/>
          <w:sz w:val="40"/>
          <w:szCs w:val="40"/>
        </w:rPr>
        <w:t>0</w:t>
      </w:r>
    </w:p>
    <w:p w14:paraId="5B50DE1D" w14:textId="1FB88FCD" w:rsidR="00571D35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 xml:space="preserve">DÀNH CHO HỌC SINH </w:t>
      </w:r>
      <w:r w:rsidR="001B4053">
        <w:rPr>
          <w:rFonts w:ascii="Times New Roman" w:hAnsi="Times New Roman" w:cs="Times New Roman"/>
          <w:color w:val="FF0000"/>
          <w:sz w:val="32"/>
          <w:szCs w:val="32"/>
        </w:rPr>
        <w:t>CẦN QUAN TÂM</w:t>
      </w:r>
    </w:p>
    <w:p w14:paraId="7C116656" w14:textId="264A8AAD" w:rsidR="00F6042E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</w:p>
    <w:p w14:paraId="394692C5" w14:textId="2C6F270D" w:rsidR="00AB7CC3" w:rsidRPr="00F6042E" w:rsidRDefault="00A747F3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ÁP ÁN:</w:t>
      </w:r>
    </w:p>
    <w:p w14:paraId="3B1701B6" w14:textId="77777777" w:rsidR="008B57B0" w:rsidRPr="005713CB" w:rsidRDefault="008B57B0" w:rsidP="008B57B0">
      <w:pPr>
        <w:spacing w:before="120" w:after="120"/>
        <w:rPr>
          <w:rFonts w:ascii="Times New Roman" w:hAnsi="Times New Roman" w:cs="Times New Roman"/>
          <w:bCs/>
          <w:sz w:val="26"/>
          <w:szCs w:val="26"/>
        </w:rPr>
      </w:pP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 1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5713CB">
        <w:rPr>
          <w:rFonts w:ascii="Times New Roman" w:hAnsi="Times New Roman" w:cs="Times New Roman"/>
          <w:bCs/>
          <w:sz w:val="26"/>
          <w:szCs w:val="26"/>
        </w:rPr>
        <w:t xml:space="preserve">Thực hiện phép tính  </w:t>
      </w:r>
    </w:p>
    <w:bookmarkStart w:id="0" w:name="_Hlk80448480"/>
    <w:p w14:paraId="0E706611" w14:textId="0315DB1C" w:rsidR="008B57B0" w:rsidRPr="005713CB" w:rsidRDefault="000817AE" w:rsidP="008B57B0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0817AE">
        <w:rPr>
          <w:rFonts w:ascii="Times New Roman" w:hAnsi="Times New Roman" w:cs="Times New Roman"/>
          <w:position w:val="-142"/>
          <w:sz w:val="28"/>
          <w:szCs w:val="28"/>
        </w:rPr>
        <w:object w:dxaOrig="1620" w:dyaOrig="2980" w14:anchorId="7AEA3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49pt" o:ole="">
            <v:imagedata r:id="rId5" o:title=""/>
          </v:shape>
          <o:OLEObject Type="Embed" ProgID="Equation.DSMT4" ShapeID="_x0000_i1025" DrawAspect="Content" ObjectID="_1703961067" r:id="rId6"/>
        </w:object>
      </w:r>
      <w:bookmarkEnd w:id="0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817AE">
        <w:rPr>
          <w:rFonts w:ascii="Times New Roman" w:hAnsi="Times New Roman" w:cs="Times New Roman"/>
          <w:position w:val="-142"/>
          <w:sz w:val="28"/>
          <w:szCs w:val="28"/>
        </w:rPr>
        <w:object w:dxaOrig="1719" w:dyaOrig="2980" w14:anchorId="06AC8572">
          <v:shape id="_x0000_i1026" type="#_x0000_t75" style="width:86pt;height:149pt" o:ole="">
            <v:imagedata r:id="rId7" o:title=""/>
          </v:shape>
          <o:OLEObject Type="Embed" ProgID="Equation.DSMT4" ShapeID="_x0000_i1026" DrawAspect="Content" ObjectID="_1703961068" r:id="rId8"/>
        </w:object>
      </w:r>
    </w:p>
    <w:p w14:paraId="1DBD5B2C" w14:textId="77777777" w:rsidR="008B57B0" w:rsidRPr="005713CB" w:rsidRDefault="008B57B0" w:rsidP="008B57B0">
      <w:pPr>
        <w:spacing w:before="120" w:after="12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 2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5713CB">
        <w:rPr>
          <w:rFonts w:ascii="Times New Roman" w:hAnsi="Times New Roman" w:cs="Times New Roman"/>
          <w:bCs/>
          <w:sz w:val="26"/>
          <w:szCs w:val="26"/>
        </w:rPr>
        <w:t>Tìm x biết.</w:t>
      </w:r>
    </w:p>
    <w:p w14:paraId="59FE6873" w14:textId="26F8542A" w:rsidR="008B57B0" w:rsidRPr="005713CB" w:rsidRDefault="000817AE" w:rsidP="008B57B0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0817AE">
        <w:rPr>
          <w:rFonts w:ascii="Times New Roman" w:hAnsi="Times New Roman" w:cs="Times New Roman"/>
          <w:position w:val="-142"/>
          <w:sz w:val="28"/>
          <w:szCs w:val="28"/>
        </w:rPr>
        <w:object w:dxaOrig="2060" w:dyaOrig="2980" w14:anchorId="38F9BE9F">
          <v:shape id="_x0000_i1027" type="#_x0000_t75" style="width:103pt;height:149pt" o:ole="">
            <v:imagedata r:id="rId9" o:title=""/>
          </v:shape>
          <o:OLEObject Type="Embed" ProgID="Equation.DSMT4" ShapeID="_x0000_i1027" DrawAspect="Content" ObjectID="_1703961069" r:id="rId1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56625" w:rsidRPr="00056625">
        <w:rPr>
          <w:rFonts w:ascii="Times New Roman" w:hAnsi="Times New Roman" w:cs="Times New Roman"/>
          <w:position w:val="-142"/>
          <w:sz w:val="28"/>
          <w:szCs w:val="28"/>
        </w:rPr>
        <w:object w:dxaOrig="1880" w:dyaOrig="2980" w14:anchorId="601298ED">
          <v:shape id="_x0000_i1028" type="#_x0000_t75" style="width:94pt;height:149pt" o:ole="">
            <v:imagedata r:id="rId11" o:title=""/>
          </v:shape>
          <o:OLEObject Type="Embed" ProgID="Equation.DSMT4" ShapeID="_x0000_i1028" DrawAspect="Content" ObjectID="_1703961070" r:id="rId12"/>
        </w:object>
      </w:r>
    </w:p>
    <w:p w14:paraId="03389FBA" w14:textId="0E923C59" w:rsidR="008B57B0" w:rsidRDefault="008B57B0" w:rsidP="008B57B0">
      <w:pPr>
        <w:spacing w:before="120" w:after="120" w:line="24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Bài </w:t>
      </w:r>
      <w:r w:rsidR="000707BC">
        <w:rPr>
          <w:rFonts w:ascii="Times New Roman" w:hAnsi="Times New Roman" w:cs="Times New Roman"/>
          <w:b/>
          <w:color w:val="0070C0"/>
          <w:sz w:val="26"/>
          <w:szCs w:val="26"/>
        </w:rPr>
        <w:t>3</w:t>
      </w: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: </w:t>
      </w:r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ong các hình sau, hình nào có trục đối xứng.</w:t>
      </w:r>
    </w:p>
    <w:p w14:paraId="2E5441D1" w14:textId="77777777" w:rsidR="008B57B0" w:rsidRDefault="008B57B0" w:rsidP="008B57B0">
      <w:pPr>
        <w:spacing w:before="120" w:after="120" w:line="24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noProof/>
        </w:rPr>
        <w:drawing>
          <wp:inline distT="0" distB="0" distL="0" distR="0" wp14:anchorId="0A20F90B" wp14:editId="2DFEDF68">
            <wp:extent cx="5595440" cy="1435100"/>
            <wp:effectExtent l="0" t="0" r="5715" b="0"/>
            <wp:docPr id="7" name="Picture 7" descr="Bài tập trắc nghiệm Hình có trục đối xứng có đáp án - Toán lớp 6 Kết nối tri thứ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ài tập trắc nghiệm Hình có trục đối xứng có đáp án - Toán lớp 6 Kết nối tri thức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638" cy="143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91889" w14:textId="2D3D4820" w:rsidR="007F7971" w:rsidRPr="00902541" w:rsidRDefault="007C5EBF" w:rsidP="007C5EB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a, c, d có trục đối xứng.</w:t>
      </w:r>
    </w:p>
    <w:sectPr w:rsidR="007F7971" w:rsidRPr="00902541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738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8100" w:hanging="360"/>
      </w:pPr>
    </w:lvl>
    <w:lvl w:ilvl="2" w:tplc="0409001B" w:tentative="1">
      <w:start w:val="1"/>
      <w:numFmt w:val="lowerRoman"/>
      <w:lvlText w:val="%3."/>
      <w:lvlJc w:val="right"/>
      <w:pPr>
        <w:ind w:left="8820" w:hanging="180"/>
      </w:pPr>
    </w:lvl>
    <w:lvl w:ilvl="3" w:tplc="0409000F" w:tentative="1">
      <w:start w:val="1"/>
      <w:numFmt w:val="decimal"/>
      <w:lvlText w:val="%4."/>
      <w:lvlJc w:val="left"/>
      <w:pPr>
        <w:ind w:left="9540" w:hanging="360"/>
      </w:pPr>
    </w:lvl>
    <w:lvl w:ilvl="4" w:tplc="04090019" w:tentative="1">
      <w:start w:val="1"/>
      <w:numFmt w:val="lowerLetter"/>
      <w:lvlText w:val="%5."/>
      <w:lvlJc w:val="left"/>
      <w:pPr>
        <w:ind w:left="10260" w:hanging="360"/>
      </w:pPr>
    </w:lvl>
    <w:lvl w:ilvl="5" w:tplc="0409001B" w:tentative="1">
      <w:start w:val="1"/>
      <w:numFmt w:val="lowerRoman"/>
      <w:lvlText w:val="%6."/>
      <w:lvlJc w:val="right"/>
      <w:pPr>
        <w:ind w:left="10980" w:hanging="180"/>
      </w:pPr>
    </w:lvl>
    <w:lvl w:ilvl="6" w:tplc="0409000F" w:tentative="1">
      <w:start w:val="1"/>
      <w:numFmt w:val="decimal"/>
      <w:lvlText w:val="%7."/>
      <w:lvlJc w:val="left"/>
      <w:pPr>
        <w:ind w:left="11700" w:hanging="360"/>
      </w:pPr>
    </w:lvl>
    <w:lvl w:ilvl="7" w:tplc="04090019" w:tentative="1">
      <w:start w:val="1"/>
      <w:numFmt w:val="lowerLetter"/>
      <w:lvlText w:val="%8."/>
      <w:lvlJc w:val="left"/>
      <w:pPr>
        <w:ind w:left="12420" w:hanging="360"/>
      </w:pPr>
    </w:lvl>
    <w:lvl w:ilvl="8" w:tplc="0409001B" w:tentative="1">
      <w:start w:val="1"/>
      <w:numFmt w:val="lowerRoman"/>
      <w:lvlText w:val="%9."/>
      <w:lvlJc w:val="right"/>
      <w:pPr>
        <w:ind w:left="13140" w:hanging="180"/>
      </w:pPr>
    </w:lvl>
  </w:abstractNum>
  <w:abstractNum w:abstractNumId="3" w15:restartNumberingAfterBreak="0">
    <w:nsid w:val="2CAB4E4D"/>
    <w:multiLevelType w:val="hybridMultilevel"/>
    <w:tmpl w:val="E828D91A"/>
    <w:lvl w:ilvl="0" w:tplc="F1B40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8096934"/>
    <w:multiLevelType w:val="hybridMultilevel"/>
    <w:tmpl w:val="8D2658FA"/>
    <w:lvl w:ilvl="0" w:tplc="3A228638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5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2"/>
  </w:num>
  <w:num w:numId="5">
    <w:abstractNumId w:val="5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56625"/>
    <w:rsid w:val="000707BC"/>
    <w:rsid w:val="000817AE"/>
    <w:rsid w:val="000D12B7"/>
    <w:rsid w:val="00120FF5"/>
    <w:rsid w:val="001B4053"/>
    <w:rsid w:val="00344F3D"/>
    <w:rsid w:val="00393A50"/>
    <w:rsid w:val="00395120"/>
    <w:rsid w:val="003D1362"/>
    <w:rsid w:val="004336DD"/>
    <w:rsid w:val="004C517F"/>
    <w:rsid w:val="00503042"/>
    <w:rsid w:val="005670CC"/>
    <w:rsid w:val="00571D35"/>
    <w:rsid w:val="005767CF"/>
    <w:rsid w:val="006F2CFC"/>
    <w:rsid w:val="007C5EBF"/>
    <w:rsid w:val="007F7971"/>
    <w:rsid w:val="00810029"/>
    <w:rsid w:val="008960DC"/>
    <w:rsid w:val="008A7AD6"/>
    <w:rsid w:val="008B57B0"/>
    <w:rsid w:val="00902541"/>
    <w:rsid w:val="00A747F3"/>
    <w:rsid w:val="00AB7CC3"/>
    <w:rsid w:val="00AE3BA9"/>
    <w:rsid w:val="00AE6865"/>
    <w:rsid w:val="00B83191"/>
    <w:rsid w:val="00CB2516"/>
    <w:rsid w:val="00CB4905"/>
    <w:rsid w:val="00CB5709"/>
    <w:rsid w:val="00CF14CA"/>
    <w:rsid w:val="00D43630"/>
    <w:rsid w:val="00D5551C"/>
    <w:rsid w:val="00D840C0"/>
    <w:rsid w:val="00DF4436"/>
    <w:rsid w:val="00F2730E"/>
    <w:rsid w:val="00F60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604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4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8</Words>
  <Characters>27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7</cp:revision>
  <dcterms:created xsi:type="dcterms:W3CDTF">2022-01-17T14:33:00Z</dcterms:created>
  <dcterms:modified xsi:type="dcterms:W3CDTF">2022-01-17T14:43:00Z</dcterms:modified>
</cp:coreProperties>
</file>